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296" r:id="rId3"/>
    <p:sldId id="394" r:id="rId4"/>
    <p:sldId id="424" r:id="rId5"/>
    <p:sldId id="416" r:id="rId6"/>
    <p:sldId id="425" r:id="rId7"/>
    <p:sldId id="426" r:id="rId8"/>
    <p:sldId id="429" r:id="rId9"/>
    <p:sldId id="427" r:id="rId10"/>
    <p:sldId id="428" r:id="rId11"/>
    <p:sldId id="430" r:id="rId12"/>
    <p:sldId id="431" r:id="rId13"/>
    <p:sldId id="432" r:id="rId14"/>
    <p:sldId id="433" r:id="rId15"/>
    <p:sldId id="434" r:id="rId16"/>
    <p:sldId id="398" r:id="rId17"/>
    <p:sldId id="399" r:id="rId18"/>
    <p:sldId id="400" r:id="rId19"/>
    <p:sldId id="401" r:id="rId20"/>
    <p:sldId id="423" r:id="rId21"/>
    <p:sldId id="417" r:id="rId22"/>
    <p:sldId id="418" r:id="rId23"/>
    <p:sldId id="419" r:id="rId24"/>
    <p:sldId id="402" r:id="rId25"/>
    <p:sldId id="42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4294" autoAdjust="0"/>
  </p:normalViewPr>
  <p:slideViewPr>
    <p:cSldViewPr>
      <p:cViewPr varScale="1">
        <p:scale>
          <a:sx n="59" d="100"/>
          <a:sy n="59" d="100"/>
        </p:scale>
        <p:origin x="130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      Next time, we will extend this idea of completeness to develop </a:t>
            </a:r>
            <a:r>
              <a:rPr lang="en-US"/>
              <a:t>important relationshi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homework can most easily be done using D’Alembert’s approa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482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gif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n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travel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Sturm-Liouvill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B3F60B-1550-EBA7-3493-131AC554D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609CBD-B98C-B63D-B45D-9E0B3B1B7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57FF78-5271-4810-8DF0-8BF342B4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EDC694-912C-8840-2323-DB264E4FB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3961"/>
              </p:ext>
            </p:extLst>
          </p:nvPr>
        </p:nvGraphicFramePr>
        <p:xfrm>
          <a:off x="134939" y="457200"/>
          <a:ext cx="887412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133360" progId="Equation.DSMT4">
                  <p:embed/>
                </p:oleObj>
              </mc:Choice>
              <mc:Fallback>
                <p:oleObj name="Equation" r:id="rId2" imgW="3822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39" y="457200"/>
                        <a:ext cx="887412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681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B0EC27-162A-0B28-F239-28EF478CD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1F1080-83E9-553D-5FA2-7C769C6ED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4921D-3F4D-CDD6-BEC5-A39BCDDF7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D99C19-1A55-9DB7-7435-FA407DA2F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73292"/>
              </p:ext>
            </p:extLst>
          </p:nvPr>
        </p:nvGraphicFramePr>
        <p:xfrm>
          <a:off x="146050" y="609600"/>
          <a:ext cx="8921750" cy="52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616120" progId="Equation.DSMT4">
                  <p:embed/>
                </p:oleObj>
              </mc:Choice>
              <mc:Fallback>
                <p:oleObj name="Equation" r:id="rId2" imgW="4470120" imgH="2616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EDC694-912C-8840-2323-DB264E4FB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050" y="609600"/>
                        <a:ext cx="8921750" cy="52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976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BA950B-5ABA-FF0A-D38D-850DDED46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5A5139-E695-009E-6AE4-846C01B3E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4B744-7106-BE59-E9EA-BB8AB394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69B329-F4C5-8DAF-9665-1A5784786731}"/>
              </a:ext>
            </a:extLst>
          </p:cNvPr>
          <p:cNvSpPr txBox="1"/>
          <p:nvPr/>
        </p:nvSpPr>
        <p:spPr>
          <a:xfrm>
            <a:off x="228600" y="533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is often the case, there are boundary values specified for</a:t>
            </a:r>
          </a:p>
          <a:p>
            <a:r>
              <a:rPr lang="en-US" sz="2400" i="1" dirty="0">
                <a:latin typeface="+mj-lt"/>
              </a:rPr>
              <a:t>X(x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6F463A-B0F8-3CAB-7395-17A35532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12580"/>
              </p:ext>
            </p:extLst>
          </p:nvPr>
        </p:nvGraphicFramePr>
        <p:xfrm>
          <a:off x="185738" y="1649413"/>
          <a:ext cx="8518525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320480" progId="Equation.DSMT4">
                  <p:embed/>
                </p:oleObj>
              </mc:Choice>
              <mc:Fallback>
                <p:oleObj name="Equation" r:id="rId2" imgW="31622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738" y="1649413"/>
                        <a:ext cx="8518525" cy="355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6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3BF38A-DC9A-07CD-BEB3-788AD4060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73839A-D9E1-4E85-FB40-ECE8D5420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A6735-695D-878C-42A9-826DA50B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7F09F5-3A92-FC4A-8586-25884110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1536"/>
              </p:ext>
            </p:extLst>
          </p:nvPr>
        </p:nvGraphicFramePr>
        <p:xfrm>
          <a:off x="2870200" y="0"/>
          <a:ext cx="5816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6F463A-B0F8-3CAB-7395-17A35532B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0"/>
                        <a:ext cx="5816600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E8B7852-BF5D-943B-B434-7842BCEFB926}"/>
              </a:ext>
            </a:extLst>
          </p:cNvPr>
          <p:cNvSpPr txBox="1"/>
          <p:nvPr/>
        </p:nvSpPr>
        <p:spPr>
          <a:xfrm>
            <a:off x="1524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--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D3E58A00-5F6E-6090-147F-125EE23C7B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67858"/>
            <a:ext cx="47625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80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9947C-7935-960C-5F28-F2BE1E85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1639D9-1F0A-2DD7-64E1-37017D00E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627A4E-328F-F92A-159F-B81830DA1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740147-4882-54EA-803D-6BA2FE7341A9}"/>
              </a:ext>
            </a:extLst>
          </p:cNvPr>
          <p:cNvSpPr txBox="1"/>
          <p:nvPr/>
        </p:nvSpPr>
        <p:spPr>
          <a:xfrm>
            <a:off x="304800" y="457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are the traveling wave and standing wave solutions to the wave equations related?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exactly the sam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not relate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744213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sometimes useful in finding solutions to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672824-AD36-B186-7AD1-AD63C2F70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543" y="990600"/>
            <a:ext cx="8797541" cy="333699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32657" y="2362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51668"/>
              </p:ext>
            </p:extLst>
          </p:nvPr>
        </p:nvGraphicFramePr>
        <p:xfrm>
          <a:off x="914400" y="484676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4089240" progId="Equation.DSMT4">
                  <p:embed/>
                </p:oleObj>
              </mc:Choice>
              <mc:Fallback>
                <p:oleObj name="Equation" r:id="rId3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84676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BCD9B5-D9AE-43A3-8C73-D17DFF7D2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5EC290-5981-42C3-BC61-00F72114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DF0A2-DCFA-4351-95E1-9190041A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 descr="Text, letter&#10;&#10;Description automatically generated">
            <a:extLst>
              <a:ext uri="{FF2B5EF4-FFF2-40B4-BE49-F238E27FC236}">
                <a16:creationId xmlns:a16="http://schemas.microsoft.com/office/drawing/2014/main" id="{61966DBC-EC32-E6B7-98E9-1F86F90DB1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6525"/>
            <a:ext cx="7905914" cy="613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322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17242"/>
              </p:ext>
            </p:extLst>
          </p:nvPr>
        </p:nvGraphicFramePr>
        <p:xfrm>
          <a:off x="483707" y="31242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07" y="31242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E8997-EFA5-2356-DC55-6EE7658966DD}"/>
              </a:ext>
            </a:extLst>
          </p:cNvPr>
          <p:cNvSpPr txBox="1"/>
          <p:nvPr/>
        </p:nvSpPr>
        <p:spPr>
          <a:xfrm>
            <a:off x="304800" y="2133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s thanks to D’Alembert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11371"/>
              </p:ext>
            </p:extLst>
          </p:nvPr>
        </p:nvGraphicFramePr>
        <p:xfrm>
          <a:off x="487363" y="417513"/>
          <a:ext cx="8569325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2895480" progId="Equation.DSMT4">
                  <p:embed/>
                </p:oleObj>
              </mc:Choice>
              <mc:Fallback>
                <p:oleObj name="Equation" r:id="rId3" imgW="4190760" imgH="289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17513"/>
                        <a:ext cx="8569325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91481"/>
              </p:ext>
            </p:extLst>
          </p:nvPr>
        </p:nvGraphicFramePr>
        <p:xfrm>
          <a:off x="762000" y="39687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87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08B2B3-0609-865F-DF8E-04BDA8177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63268B-C106-EF37-517C-87BBB8AF0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2BA75-E5D1-C124-1439-6B6439330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1263AA-118B-82DC-B016-CA96B658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7913"/>
              </p:ext>
            </p:extLst>
          </p:nvPr>
        </p:nvGraphicFramePr>
        <p:xfrm>
          <a:off x="377825" y="358774"/>
          <a:ext cx="66706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634680" progId="Equation.DSMT4">
                  <p:embed/>
                </p:oleObj>
              </mc:Choice>
              <mc:Fallback>
                <p:oleObj name="Equation" r:id="rId2" imgW="3822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25" y="358774"/>
                        <a:ext cx="66706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A0213C-46F2-99B3-90D7-E58F413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34646"/>
              </p:ext>
            </p:extLst>
          </p:nvPr>
        </p:nvGraphicFramePr>
        <p:xfrm>
          <a:off x="755650" y="1355725"/>
          <a:ext cx="7920038" cy="502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2819160" progId="Equation.DSMT4">
                  <p:embed/>
                </p:oleObj>
              </mc:Choice>
              <mc:Fallback>
                <p:oleObj name="Equation" r:id="rId4" imgW="444492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1355725"/>
                        <a:ext cx="7920038" cy="502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459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0</TotalTime>
  <Words>808</Words>
  <Application>Microsoft Office PowerPoint</Application>
  <PresentationFormat>On-screen Show (4:3)</PresentationFormat>
  <Paragraphs>150</Paragraphs>
  <Slides>2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5</cp:revision>
  <cp:lastPrinted>2020-10-06T03:12:13Z</cp:lastPrinted>
  <dcterms:created xsi:type="dcterms:W3CDTF">2012-01-10T18:32:24Z</dcterms:created>
  <dcterms:modified xsi:type="dcterms:W3CDTF">2022-10-03T15:01:02Z</dcterms:modified>
</cp:coreProperties>
</file>